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42EA2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7D1D30E1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14:paraId="63E924B8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02327FCA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5D0CCC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14:paraId="1AC0D298" w14:textId="77777777"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25BCB9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9E2670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14:paraId="3C3574B9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14:paraId="69CBB57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14:paraId="46FDBBBF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18719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CA9A94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98E8BE" w14:textId="77777777"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14:paraId="6F25BE1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F9E540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14:paraId="2EDC95F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14:paraId="5F7172FA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54C9A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C89D3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39AB2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14:paraId="7F1FE004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8929173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14:paraId="29E2F37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2A324D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C8918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398F9E4" wp14:editId="1EB757F4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748326C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14:paraId="6673AF7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14:paraId="7DC49698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4E1ED9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14:paraId="6A64A8AC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A7C12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68A8BF04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CB4E6D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3309105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5E71EA3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D23FE0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11E95B8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06A0EB5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14:paraId="3FC31177" w14:textId="77777777"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981E8A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47C75A7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69B5A955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E8F3A04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67B18D6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189D1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3F483F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1CA43F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579E29C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8B2118F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2E0D3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76BF354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AD2C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2435B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12D942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C98B05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C07EE93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5882D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8A1A2B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BED251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3B3F96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73EAE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14:paraId="3EED06C0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582F88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D243BB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14988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B2B546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685278B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3713026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628D58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7949DD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774BD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A56D0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755153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61CA19F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37E62E59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850DE0C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1634DB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A88F9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9A4DB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4A4D4A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627EDCB6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48CEC51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D52AD0C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7C5AC74" w14:textId="77777777"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855323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75CB2A" w14:textId="77777777" w:rsidR="00F956CE" w:rsidRDefault="00F956CE" w:rsidP="00F956CE">
          <w:pPr>
            <w:pStyle w:val="TOCHeading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14:paraId="32FFC8C0" w14:textId="77777777" w:rsidR="00F956CE" w:rsidRPr="00F956CE" w:rsidRDefault="00F956CE" w:rsidP="00F956CE">
          <w:pPr>
            <w:rPr>
              <w:lang w:eastAsia="ru-RU"/>
            </w:rPr>
          </w:pPr>
        </w:p>
        <w:p w14:paraId="19C533F6" w14:textId="77777777" w:rsidR="00785C84" w:rsidRPr="00785C84" w:rsidRDefault="00F956CE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D671F69" w14:textId="77777777" w:rsidR="00785C84" w:rsidRPr="00785C84" w:rsidRDefault="00774114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82CDE14" w14:textId="77777777" w:rsidR="00785C84" w:rsidRPr="00785C84" w:rsidRDefault="00774114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C50846D" w14:textId="77777777" w:rsidR="00785C84" w:rsidRPr="00785C84" w:rsidRDefault="00774114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7F5174D" w14:textId="77777777" w:rsidR="00785C84" w:rsidRPr="00785C84" w:rsidRDefault="00774114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08BA650" w14:textId="77777777" w:rsidR="00785C84" w:rsidRDefault="00774114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8780D87" w14:textId="77777777" w:rsidR="00F956CE" w:rsidRDefault="00F956CE" w:rsidP="00F956CE">
          <w:pPr>
            <w:pStyle w:val="TOC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0ABABF2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4F00EDC" w14:textId="77777777" w:rsidR="00973C18" w:rsidRDefault="00973C18" w:rsidP="00973C18">
      <w:pPr>
        <w:pStyle w:val="a1"/>
        <w:outlineLvl w:val="0"/>
      </w:pPr>
      <w:bookmarkStart w:id="0" w:name="_Toc75017519"/>
      <w:r>
        <w:lastRenderedPageBreak/>
        <w:t>Введение</w:t>
      </w:r>
      <w:bookmarkEnd w:id="0"/>
    </w:p>
    <w:p w14:paraId="1876E900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4D56EE2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2B0B8B53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14:paraId="74ECC3F8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14:paraId="3A26F29C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14:paraId="03362BB5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14:paraId="50377AD9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14:paraId="7B70A43B" w14:textId="77777777"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B5974A1" w14:textId="77777777" w:rsidR="00FC22AB" w:rsidRDefault="008B171B" w:rsidP="008B171B">
      <w:pPr>
        <w:pStyle w:val="a1"/>
        <w:outlineLvl w:val="0"/>
      </w:pPr>
      <w:bookmarkStart w:id="1" w:name="_Toc75017520"/>
      <w:r>
        <w:lastRenderedPageBreak/>
        <w:t xml:space="preserve">1 </w:t>
      </w:r>
      <w:r>
        <w:rPr>
          <w:lang w:val="en-US"/>
        </w:rPr>
        <w:t>UML</w:t>
      </w:r>
      <w:r w:rsidRPr="00774114">
        <w:t xml:space="preserve"> </w:t>
      </w:r>
      <w:r>
        <w:t>диаграмма вариантов использования</w:t>
      </w:r>
      <w:bookmarkEnd w:id="1"/>
    </w:p>
    <w:p w14:paraId="21DC0E72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22E99C" w14:textId="77777777"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6068B001" w14:textId="77777777"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B350842" w14:textId="77777777"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B5E0FC" wp14:editId="2E85305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A830D" w14:textId="77777777"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14:paraId="58D2509B" w14:textId="77777777"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B1DB5" w14:textId="77777777" w:rsidR="000B6563" w:rsidRDefault="005410D0" w:rsidP="005410D0">
      <w:pPr>
        <w:pStyle w:val="a1"/>
        <w:outlineLvl w:val="0"/>
      </w:pPr>
      <w:bookmarkStart w:id="2" w:name="_Toc75017521"/>
      <w:r>
        <w:t xml:space="preserve">2 </w:t>
      </w:r>
      <w:r>
        <w:rPr>
          <w:lang w:val="en-US"/>
        </w:rPr>
        <w:t>UML</w:t>
      </w:r>
      <w:r w:rsidRPr="00774114">
        <w:t xml:space="preserve"> </w:t>
      </w:r>
      <w:r>
        <w:t>диаграмма классов</w:t>
      </w:r>
      <w:bookmarkEnd w:id="2"/>
    </w:p>
    <w:p w14:paraId="035F629A" w14:textId="77777777"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D566A1C" w14:textId="77777777"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14:paraId="7731AEE7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14:paraId="480FC223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F979A0D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commentRangeStart w:id="3"/>
      <w:r>
        <w:rPr>
          <w:noProof/>
          <w:lang w:eastAsia="ru-RU"/>
        </w:rPr>
        <w:lastRenderedPageBreak/>
        <w:drawing>
          <wp:inline distT="0" distB="0" distL="0" distR="0" wp14:anchorId="469C38C5" wp14:editId="723ABC20">
            <wp:extent cx="7763794" cy="6028266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804168" cy="605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"/>
      <w:r w:rsidR="00774114">
        <w:rPr>
          <w:rStyle w:val="CommentReference"/>
        </w:rPr>
        <w:commentReference w:id="3"/>
      </w:r>
    </w:p>
    <w:p w14:paraId="15FD9654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14:paraId="3C7CD16F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14:paraId="1B7B5CA7" w14:textId="77777777" w:rsidR="000B6563" w:rsidRDefault="006052C1" w:rsidP="006052C1">
      <w:pPr>
        <w:pStyle w:val="a1"/>
        <w:outlineLvl w:val="0"/>
      </w:pPr>
      <w:bookmarkStart w:id="4" w:name="_Toc75017522"/>
      <w:r>
        <w:lastRenderedPageBreak/>
        <w:t>3 Описание элементов, образующих связь типа «общее-частное»</w:t>
      </w:r>
      <w:bookmarkEnd w:id="4"/>
    </w:p>
    <w:p w14:paraId="669E3786" w14:textId="77777777"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EC50D1C" w14:textId="77777777"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MotionBase</w:t>
      </w:r>
      <w:proofErr w:type="spellEnd"/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14:paraId="4894C78F" w14:textId="77777777"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EB8915E" w14:textId="77777777"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14:paraId="18636FAE" w14:textId="77777777" w:rsidTr="00BF5819">
        <w:tc>
          <w:tcPr>
            <w:tcW w:w="2405" w:type="dxa"/>
            <w:vAlign w:val="center"/>
          </w:tcPr>
          <w:p w14:paraId="59AD8383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09B138D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849F5B2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14:paraId="19CBA4EE" w14:textId="77777777" w:rsidTr="00AF6117">
        <w:tc>
          <w:tcPr>
            <w:tcW w:w="9344" w:type="dxa"/>
            <w:gridSpan w:val="3"/>
            <w:vAlign w:val="center"/>
          </w:tcPr>
          <w:p w14:paraId="39C01AA9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14:paraId="21EF4EAD" w14:textId="77777777" w:rsidTr="00AF6117">
        <w:tc>
          <w:tcPr>
            <w:tcW w:w="9344" w:type="dxa"/>
            <w:gridSpan w:val="3"/>
            <w:vAlign w:val="center"/>
          </w:tcPr>
          <w:p w14:paraId="348308A4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14:paraId="39E262BA" w14:textId="77777777" w:rsidTr="00840244">
        <w:tc>
          <w:tcPr>
            <w:tcW w:w="9344" w:type="dxa"/>
            <w:gridSpan w:val="3"/>
            <w:vAlign w:val="center"/>
          </w:tcPr>
          <w:p w14:paraId="74AA072E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14:paraId="543111FF" w14:textId="77777777" w:rsidTr="00BF5819">
        <w:tc>
          <w:tcPr>
            <w:tcW w:w="2405" w:type="dxa"/>
            <w:vAlign w:val="center"/>
          </w:tcPr>
          <w:p w14:paraId="3CF24C84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14:paraId="366E40B7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3EB58160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14923DD2" w14:textId="77777777" w:rsidTr="00840244">
        <w:tc>
          <w:tcPr>
            <w:tcW w:w="9344" w:type="dxa"/>
            <w:gridSpan w:val="3"/>
            <w:vAlign w:val="center"/>
          </w:tcPr>
          <w:p w14:paraId="798C4078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14:paraId="7AD58B9C" w14:textId="77777777" w:rsidTr="00BF5819">
        <w:tc>
          <w:tcPr>
            <w:tcW w:w="2405" w:type="dxa"/>
            <w:vAlign w:val="center"/>
          </w:tcPr>
          <w:p w14:paraId="495A6F70" w14:textId="77777777"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14:paraId="2D7206D6" w14:textId="77777777"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A7D0FD8" w14:textId="77777777"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54975FDF" w14:textId="77777777" w:rsidTr="00BF5819">
        <w:tc>
          <w:tcPr>
            <w:tcW w:w="2405" w:type="dxa"/>
            <w:vAlign w:val="center"/>
          </w:tcPr>
          <w:p w14:paraId="6D59DE13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14:paraId="2BA9693A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D36A652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14:paraId="648F9932" w14:textId="77777777" w:rsidTr="00840244">
        <w:tc>
          <w:tcPr>
            <w:tcW w:w="9344" w:type="dxa"/>
            <w:gridSpan w:val="3"/>
            <w:vAlign w:val="center"/>
          </w:tcPr>
          <w:p w14:paraId="4E45BDCF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14:paraId="5D64CC1A" w14:textId="77777777" w:rsidTr="00BF5819">
        <w:tc>
          <w:tcPr>
            <w:tcW w:w="2405" w:type="dxa"/>
            <w:vAlign w:val="center"/>
          </w:tcPr>
          <w:p w14:paraId="73F4FBB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86877B1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AC4726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14:paraId="7EF6EBC4" w14:textId="77777777"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1BFB4BD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14:paraId="0406B36A" w14:textId="77777777" w:rsidTr="00BF5819">
        <w:tc>
          <w:tcPr>
            <w:tcW w:w="2405" w:type="dxa"/>
            <w:vAlign w:val="center"/>
          </w:tcPr>
          <w:p w14:paraId="12859E4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2B163861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E7D9D42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14:paraId="59A0D24A" w14:textId="77777777" w:rsidTr="00840244">
        <w:tc>
          <w:tcPr>
            <w:tcW w:w="9344" w:type="dxa"/>
            <w:gridSpan w:val="3"/>
            <w:vAlign w:val="center"/>
          </w:tcPr>
          <w:p w14:paraId="101D9319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14:paraId="49C0D1C2" w14:textId="77777777" w:rsidTr="00840244">
        <w:tc>
          <w:tcPr>
            <w:tcW w:w="9344" w:type="dxa"/>
            <w:gridSpan w:val="3"/>
            <w:vAlign w:val="center"/>
          </w:tcPr>
          <w:p w14:paraId="09B0412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14:paraId="629CDAA6" w14:textId="77777777" w:rsidTr="00840244">
        <w:tc>
          <w:tcPr>
            <w:tcW w:w="9344" w:type="dxa"/>
            <w:gridSpan w:val="3"/>
            <w:vAlign w:val="center"/>
          </w:tcPr>
          <w:p w14:paraId="053BCFB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14:paraId="3C482D0B" w14:textId="77777777" w:rsidTr="00BF5819">
        <w:tc>
          <w:tcPr>
            <w:tcW w:w="2405" w:type="dxa"/>
            <w:vAlign w:val="center"/>
          </w:tcPr>
          <w:p w14:paraId="367D0878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75BAA83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4D4A199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3A5523BE" w14:textId="77777777" w:rsidTr="00BF5819">
        <w:tc>
          <w:tcPr>
            <w:tcW w:w="2405" w:type="dxa"/>
            <w:vAlign w:val="center"/>
          </w:tcPr>
          <w:p w14:paraId="37F4DD4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14:paraId="47D8F3C9" w14:textId="77777777"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</w:p>
        </w:tc>
        <w:tc>
          <w:tcPr>
            <w:tcW w:w="5805" w:type="dxa"/>
            <w:vAlign w:val="center"/>
          </w:tcPr>
          <w:p w14:paraId="690D327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14:paraId="614B469A" w14:textId="77777777" w:rsidTr="00840244">
        <w:tc>
          <w:tcPr>
            <w:tcW w:w="9344" w:type="dxa"/>
            <w:gridSpan w:val="3"/>
            <w:vAlign w:val="center"/>
          </w:tcPr>
          <w:p w14:paraId="6F49122D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14:paraId="4011B57F" w14:textId="77777777" w:rsidTr="00BF5819">
        <w:tc>
          <w:tcPr>
            <w:tcW w:w="2405" w:type="dxa"/>
            <w:vAlign w:val="center"/>
          </w:tcPr>
          <w:p w14:paraId="1FE05E56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7D8FBB4A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E1112FA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1AF1D6CD" w14:textId="77777777" w:rsidTr="00840244">
        <w:tc>
          <w:tcPr>
            <w:tcW w:w="9344" w:type="dxa"/>
            <w:gridSpan w:val="3"/>
            <w:vAlign w:val="center"/>
          </w:tcPr>
          <w:p w14:paraId="026C9737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14:paraId="7B446292" w14:textId="77777777" w:rsidTr="00BF5819">
        <w:tc>
          <w:tcPr>
            <w:tcW w:w="2405" w:type="dxa"/>
            <w:vAlign w:val="center"/>
          </w:tcPr>
          <w:p w14:paraId="4ACA2455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47E0A1A7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FA6562B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14:paraId="098668AA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69EB59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E76618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88CB6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F08B14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47BD8" w14:textId="77777777"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59F464D3" w14:textId="77777777" w:rsidTr="00BF5819">
        <w:tc>
          <w:tcPr>
            <w:tcW w:w="2405" w:type="dxa"/>
            <w:vAlign w:val="center"/>
          </w:tcPr>
          <w:p w14:paraId="47DFF7C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631F6E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5DA7CD8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425FE652" w14:textId="77777777" w:rsidTr="00840244">
        <w:tc>
          <w:tcPr>
            <w:tcW w:w="9344" w:type="dxa"/>
            <w:gridSpan w:val="3"/>
            <w:vAlign w:val="center"/>
          </w:tcPr>
          <w:p w14:paraId="0FCCE452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31954A8B" w14:textId="77777777" w:rsidTr="00840244">
        <w:tc>
          <w:tcPr>
            <w:tcW w:w="9344" w:type="dxa"/>
            <w:gridSpan w:val="3"/>
            <w:vAlign w:val="center"/>
          </w:tcPr>
          <w:p w14:paraId="7413AB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14:paraId="4ED2A9A4" w14:textId="77777777" w:rsidTr="00840244">
        <w:tc>
          <w:tcPr>
            <w:tcW w:w="9344" w:type="dxa"/>
            <w:gridSpan w:val="3"/>
            <w:vAlign w:val="center"/>
          </w:tcPr>
          <w:p w14:paraId="47597B0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50479A30" w14:textId="77777777" w:rsidTr="00BF5819">
        <w:tc>
          <w:tcPr>
            <w:tcW w:w="2405" w:type="dxa"/>
            <w:vAlign w:val="center"/>
          </w:tcPr>
          <w:p w14:paraId="02C2E57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09E943B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4D6D21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14:paraId="25B994F0" w14:textId="77777777" w:rsidTr="00BF5819">
        <w:tc>
          <w:tcPr>
            <w:tcW w:w="2405" w:type="dxa"/>
            <w:vAlign w:val="center"/>
          </w:tcPr>
          <w:p w14:paraId="65F2F110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3416D38C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ABE6871" w14:textId="77777777"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A8CC2C3" w14:textId="77777777" w:rsidTr="00BF5819">
        <w:tc>
          <w:tcPr>
            <w:tcW w:w="2405" w:type="dxa"/>
            <w:vAlign w:val="center"/>
          </w:tcPr>
          <w:p w14:paraId="5B93858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4575F9FC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A041B00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14:paraId="0D7FF6DB" w14:textId="77777777" w:rsidTr="00840244">
        <w:tc>
          <w:tcPr>
            <w:tcW w:w="9344" w:type="dxa"/>
            <w:gridSpan w:val="3"/>
            <w:vAlign w:val="center"/>
          </w:tcPr>
          <w:p w14:paraId="3518A5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14:paraId="427CF626" w14:textId="77777777" w:rsidTr="00BF5819">
        <w:tc>
          <w:tcPr>
            <w:tcW w:w="2405" w:type="dxa"/>
            <w:vAlign w:val="center"/>
          </w:tcPr>
          <w:p w14:paraId="012DE5F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58DBBCE5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0EA95A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5EDCECDF" w14:textId="77777777" w:rsidTr="00BF5819">
        <w:tc>
          <w:tcPr>
            <w:tcW w:w="2405" w:type="dxa"/>
            <w:vAlign w:val="center"/>
          </w:tcPr>
          <w:p w14:paraId="4EFBE3A6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3059466D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BEF8562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F0160ED" w14:textId="77777777" w:rsidTr="00BF5819">
        <w:tc>
          <w:tcPr>
            <w:tcW w:w="2405" w:type="dxa"/>
            <w:vAlign w:val="center"/>
          </w:tcPr>
          <w:p w14:paraId="5C7812FB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057D1D9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BE44394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77EC1641" w14:textId="77777777" w:rsidTr="00840244">
        <w:tc>
          <w:tcPr>
            <w:tcW w:w="9344" w:type="dxa"/>
            <w:gridSpan w:val="3"/>
            <w:vAlign w:val="center"/>
          </w:tcPr>
          <w:p w14:paraId="22F04DF9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387E518A" w14:textId="77777777" w:rsidTr="00BF5819">
        <w:tc>
          <w:tcPr>
            <w:tcW w:w="2405" w:type="dxa"/>
            <w:vAlign w:val="center"/>
          </w:tcPr>
          <w:p w14:paraId="371EC2C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32236692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322C8CE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610AF8A4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CF19FCA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32C53DB9" w14:textId="77777777" w:rsidTr="00840244">
        <w:tc>
          <w:tcPr>
            <w:tcW w:w="2405" w:type="dxa"/>
            <w:vAlign w:val="center"/>
          </w:tcPr>
          <w:p w14:paraId="5C8BFE05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019CE68E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B4575CD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7BEE70C1" w14:textId="77777777" w:rsidTr="00840244">
        <w:tc>
          <w:tcPr>
            <w:tcW w:w="9344" w:type="dxa"/>
            <w:gridSpan w:val="3"/>
            <w:vAlign w:val="center"/>
          </w:tcPr>
          <w:p w14:paraId="53DDB826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16CEFD5E" w14:textId="77777777" w:rsidTr="00840244">
        <w:tc>
          <w:tcPr>
            <w:tcW w:w="9344" w:type="dxa"/>
            <w:gridSpan w:val="3"/>
            <w:vAlign w:val="center"/>
          </w:tcPr>
          <w:p w14:paraId="05688BF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14:paraId="6D64AEDE" w14:textId="77777777" w:rsidTr="00840244">
        <w:tc>
          <w:tcPr>
            <w:tcW w:w="9344" w:type="dxa"/>
            <w:gridSpan w:val="3"/>
            <w:vAlign w:val="center"/>
          </w:tcPr>
          <w:p w14:paraId="1DDAC92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218A51C0" w14:textId="77777777" w:rsidTr="00840244">
        <w:tc>
          <w:tcPr>
            <w:tcW w:w="2405" w:type="dxa"/>
            <w:vAlign w:val="center"/>
          </w:tcPr>
          <w:p w14:paraId="4A956D97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14:paraId="619A05E8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CE17D2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14:paraId="03BBC86A" w14:textId="77777777" w:rsidTr="00840244">
        <w:tc>
          <w:tcPr>
            <w:tcW w:w="2405" w:type="dxa"/>
            <w:vAlign w:val="center"/>
          </w:tcPr>
          <w:p w14:paraId="526F08D8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08B314FF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9393BE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14:paraId="335F08B7" w14:textId="77777777" w:rsidTr="00840244">
        <w:tc>
          <w:tcPr>
            <w:tcW w:w="2405" w:type="dxa"/>
            <w:vAlign w:val="center"/>
          </w:tcPr>
          <w:p w14:paraId="56044686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7D126F79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474B6B45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14:paraId="68C80712" w14:textId="77777777" w:rsidTr="00840244">
        <w:tc>
          <w:tcPr>
            <w:tcW w:w="2405" w:type="dxa"/>
            <w:vAlign w:val="center"/>
          </w:tcPr>
          <w:p w14:paraId="5FDE155E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65E69C86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B0FB7AA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0505DFAF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4D62F7C4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14:paraId="4138A88E" w14:textId="77777777" w:rsidTr="00840244">
        <w:tc>
          <w:tcPr>
            <w:tcW w:w="2405" w:type="dxa"/>
            <w:vAlign w:val="center"/>
          </w:tcPr>
          <w:p w14:paraId="5CC43AD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14:paraId="6F1158BD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14:paraId="07862B52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14:paraId="667D4855" w14:textId="77777777" w:rsidTr="00840244">
        <w:tc>
          <w:tcPr>
            <w:tcW w:w="9344" w:type="dxa"/>
            <w:gridSpan w:val="3"/>
            <w:vAlign w:val="center"/>
          </w:tcPr>
          <w:p w14:paraId="35A7192B" w14:textId="77777777"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14:paraId="41F3842A" w14:textId="77777777" w:rsidTr="00840244">
        <w:tc>
          <w:tcPr>
            <w:tcW w:w="2405" w:type="dxa"/>
            <w:vAlign w:val="center"/>
          </w:tcPr>
          <w:p w14:paraId="6F4CCA2E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14:paraId="6FF536BA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D416CB1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14:paraId="297C0E03" w14:textId="77777777" w:rsidTr="00840244">
        <w:tc>
          <w:tcPr>
            <w:tcW w:w="2405" w:type="dxa"/>
            <w:vAlign w:val="center"/>
          </w:tcPr>
          <w:p w14:paraId="36220C23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53385C20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14:paraId="3433276B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14:paraId="246317C3" w14:textId="77777777" w:rsidTr="00840244">
        <w:tc>
          <w:tcPr>
            <w:tcW w:w="2405" w:type="dxa"/>
            <w:vAlign w:val="center"/>
          </w:tcPr>
          <w:p w14:paraId="17325046" w14:textId="77777777"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003E5657" w14:textId="77777777"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282F0F7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14:paraId="117E8175" w14:textId="77777777" w:rsidTr="00840244">
        <w:tc>
          <w:tcPr>
            <w:tcW w:w="2405" w:type="dxa"/>
            <w:vAlign w:val="center"/>
          </w:tcPr>
          <w:p w14:paraId="08936896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1A2006AE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9ACFFED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5CE30236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0BD8A6AA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14:paraId="51B6EFE8" w14:textId="77777777" w:rsidTr="00840244">
        <w:tc>
          <w:tcPr>
            <w:tcW w:w="9344" w:type="dxa"/>
            <w:gridSpan w:val="3"/>
            <w:vAlign w:val="center"/>
          </w:tcPr>
          <w:p w14:paraId="3D3913B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6339DDAA" w14:textId="77777777" w:rsidTr="00840244">
        <w:tc>
          <w:tcPr>
            <w:tcW w:w="2405" w:type="dxa"/>
            <w:vAlign w:val="center"/>
          </w:tcPr>
          <w:p w14:paraId="721E849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7D1E250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9E3CCEF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3DF9B1BA" w14:textId="77777777"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F2406C9" w14:textId="77777777" w:rsidR="00BF5819" w:rsidRDefault="005A5E3C" w:rsidP="005A5E3C">
      <w:pPr>
        <w:pStyle w:val="a1"/>
        <w:outlineLvl w:val="0"/>
      </w:pPr>
      <w:bookmarkStart w:id="5" w:name="_Toc75017523"/>
      <w:r>
        <w:lastRenderedPageBreak/>
        <w:t>Список использованных источников</w:t>
      </w:r>
      <w:bookmarkEnd w:id="5"/>
    </w:p>
    <w:p w14:paraId="14251B2C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902BC4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</w:t>
      </w:r>
      <w:proofErr w:type="gramStart"/>
      <w:r w:rsidRPr="005A5E3C">
        <w:rPr>
          <w:rFonts w:ascii="Times New Roman" w:hAnsi="Times New Roman" w:cs="Times New Roman"/>
          <w:sz w:val="28"/>
        </w:rPr>
        <w:t>программировании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</w:t>
      </w:r>
      <w:proofErr w:type="gramStart"/>
      <w:r w:rsidRPr="005A5E3C">
        <w:rPr>
          <w:rFonts w:ascii="Times New Roman" w:hAnsi="Times New Roman" w:cs="Times New Roman"/>
          <w:sz w:val="28"/>
        </w:rPr>
        <w:t>Томск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14:paraId="2BEBF4AB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615FE58" w14:textId="77777777" w:rsidR="005A5E3C" w:rsidRDefault="005A5E3C" w:rsidP="005A5E3C">
      <w:pPr>
        <w:pStyle w:val="a1"/>
        <w:ind w:firstLine="0"/>
        <w:jc w:val="center"/>
        <w:outlineLvl w:val="0"/>
      </w:pPr>
      <w:bookmarkStart w:id="6" w:name="_Toc75017524"/>
      <w:r>
        <w:lastRenderedPageBreak/>
        <w:t>Приложение А</w:t>
      </w:r>
      <w:bookmarkEnd w:id="6"/>
    </w:p>
    <w:p w14:paraId="64CB2E9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1C82329" w14:textId="77777777"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14:paraId="55F9CB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B0DB8D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8780F3C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0ED141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22287F0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69E5D75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47400A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14A9A4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60DFC3C" w14:textId="77777777" w:rsidR="005A5E3C" w:rsidRPr="00A507B7" w:rsidRDefault="005A5E3C" w:rsidP="00A507B7">
      <w:pPr>
        <w:pStyle w:val="a1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14:paraId="719268E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8CE6C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2321333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61773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CC91F9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ACE325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36EBD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A7AEF7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941ABA7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3167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F608853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455AB67D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4417A73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A75A4B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E3DF1B9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96F4B34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DA4F39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14:paraId="5C22B330" w14:textId="77777777"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14:paraId="3A411A85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A3313D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14:paraId="05A4D199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14:paraId="1F09855E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14:paraId="4B4E361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7F2E56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14:paraId="34216260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7FC7BB23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2C632BB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39205F1" w14:textId="77777777" w:rsidR="00F956CE" w:rsidRPr="00F956CE" w:rsidRDefault="00F956CE" w:rsidP="00F956CE">
      <w:pPr>
        <w:pStyle w:val="a1"/>
      </w:pPr>
      <w:r w:rsidRPr="00F956CE">
        <w:t>1.3 Плановые сроки начала и окончания работы по созданию системы</w:t>
      </w:r>
    </w:p>
    <w:p w14:paraId="43FADA4C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14:paraId="0995773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14:paraId="460C5300" w14:textId="77777777" w:rsidR="00F956CE" w:rsidRDefault="00A31CCF" w:rsidP="00A31CCF">
      <w:pPr>
        <w:pStyle w:val="a1"/>
      </w:pPr>
      <w:r>
        <w:lastRenderedPageBreak/>
        <w:t>2 Назначение и цели создания системы</w:t>
      </w:r>
    </w:p>
    <w:p w14:paraId="61D8F9CB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BF3D5EF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14:paraId="34630EF6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14:paraId="5741C4BD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1256A8B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14:paraId="63750ED7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14:paraId="1CC73EBA" w14:textId="77777777" w:rsidR="00A31CCF" w:rsidRPr="00FC670E" w:rsidRDefault="00FC670E" w:rsidP="00FC670E">
      <w:pPr>
        <w:pStyle w:val="a1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14:paraId="22BE1946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1DC52A4" w14:textId="77777777"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14:paraId="2C5B50F8" w14:textId="77777777"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14:paraId="463E0971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4FD1B9A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14:paraId="0D18BDD6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9377AE2" w14:textId="77777777"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14:paraId="77E714F5" w14:textId="77777777" w:rsidTr="00AE26D9">
        <w:tc>
          <w:tcPr>
            <w:tcW w:w="1980" w:type="dxa"/>
            <w:vAlign w:val="center"/>
          </w:tcPr>
          <w:p w14:paraId="3071F629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14:paraId="1EFD565E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14:paraId="3F9525E5" w14:textId="77777777" w:rsidTr="00AE26D9">
        <w:tc>
          <w:tcPr>
            <w:tcW w:w="1980" w:type="dxa"/>
            <w:vAlign w:val="center"/>
          </w:tcPr>
          <w:p w14:paraId="771BFFC6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14:paraId="08304A0A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14:paraId="256EB292" w14:textId="77777777" w:rsidTr="00AE26D9">
        <w:tc>
          <w:tcPr>
            <w:tcW w:w="1980" w:type="dxa"/>
            <w:vAlign w:val="center"/>
          </w:tcPr>
          <w:p w14:paraId="57DB87E0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14:paraId="1BF8735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14:paraId="7C3CFA93" w14:textId="77777777" w:rsidTr="00AE26D9">
        <w:tc>
          <w:tcPr>
            <w:tcW w:w="1980" w:type="dxa"/>
            <w:vAlign w:val="center"/>
          </w:tcPr>
          <w:p w14:paraId="22C54137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14:paraId="04639AF9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14:paraId="17F92DD8" w14:textId="77777777" w:rsidTr="00AE26D9">
        <w:tc>
          <w:tcPr>
            <w:tcW w:w="1980" w:type="dxa"/>
            <w:vAlign w:val="center"/>
          </w:tcPr>
          <w:p w14:paraId="4A65DB7A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14:paraId="40A1BDB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14:paraId="5DCAC629" w14:textId="77777777" w:rsidTr="00AE26D9">
        <w:tc>
          <w:tcPr>
            <w:tcW w:w="1980" w:type="dxa"/>
            <w:vAlign w:val="center"/>
          </w:tcPr>
          <w:p w14:paraId="4D6068B2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14:paraId="069D5B78" w14:textId="77777777"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14:paraId="4720FC3E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779BF32" w14:textId="77777777"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14:paraId="74A8D7D9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14:paraId="0C6D9540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3035DA3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14:paraId="132C288F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14:paraId="201CB078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14:paraId="07AAC01E" w14:textId="77777777"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14:paraId="3C98EE2E" w14:textId="77777777"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rrayOfMotionBase</w:t>
      </w:r>
      <w:proofErr w:type="spellEnd"/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51F625CA" w14:textId="77777777"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6B14905F" w14:textId="77777777"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EF36C20" w14:textId="77777777"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minOccurs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B87B269" w14:textId="77777777"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FD4351F" w14:textId="77777777"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06AAF8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9D9DB97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5C9EE1F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EC0F2ED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345BDE" w14:textId="77777777"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2B53176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ccelerated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7C373F39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E817939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81478DD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446DAB8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E5AFE0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D099D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4AB2054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24041214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B3661C1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05116D0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41E4DA0B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38D9F7C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B2BFE7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11CEBBDB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098E1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609DA1EF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A5A3EE5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32B8E57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9006D76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073F0C7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2AE8E2E1" w14:textId="77777777"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43548A76" w14:textId="77777777"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1D50979A" w14:textId="77777777"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37D4B468" w14:textId="77777777"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E717B5">
        <w:rPr>
          <w:rFonts w:ascii="Times New Roman" w:hAnsi="Times New Roman" w:cs="Times New Roman"/>
          <w:sz w:val="24"/>
        </w:rPr>
        <w:t>&gt;</w:t>
      </w:r>
    </w:p>
    <w:p w14:paraId="7619BBDD" w14:textId="77777777"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14:paraId="5449156E" w14:textId="77777777"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14:paraId="12C7F874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14:paraId="1C93254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14:paraId="540AC66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14:paraId="3C6B1A11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14:paraId="73D3C92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222A35AA" w14:textId="77777777" w:rsidTr="00E717B5">
        <w:tc>
          <w:tcPr>
            <w:tcW w:w="9344" w:type="dxa"/>
          </w:tcPr>
          <w:p w14:paraId="1ED9BCBC" w14:textId="77777777"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 w14:anchorId="524FFA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pt;height:13.45pt" o:ole="">
                  <v:imagedata r:id="rId13" o:title=""/>
                </v:shape>
                <o:OLEObject Type="Embed" ProgID="Equation.DSMT4" ShapeID="_x0000_i1025" DrawAspect="Content" ObjectID="_1685790965" r:id="rId14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48598B88" w14:textId="77777777"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614264B7">
          <v:shape id="_x0000_i1026" type="#_x0000_t75" style="width:10.2pt;height:11.8pt" o:ole="">
            <v:imagedata r:id="rId15" o:title=""/>
          </v:shape>
          <o:OLEObject Type="Embed" ProgID="Equation.DSMT4" ShapeID="_x0000_i1026" DrawAspect="Content" ObjectID="_1685790966" r:id="rId16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4B1EAD47">
          <v:shape id="_x0000_i1027" type="#_x0000_t75" style="width:8.05pt;height:13.45pt" o:ole="">
            <v:imagedata r:id="rId17" o:title=""/>
          </v:shape>
          <o:OLEObject Type="Embed" ProgID="Equation.DSMT4" ShapeID="_x0000_i1027" DrawAspect="Content" ObjectID="_1685790967" r:id="rId18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14:paraId="2E4AB2E7" w14:textId="77777777"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ускорен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530DC20E" w14:textId="77777777" w:rsidTr="00642444">
        <w:tc>
          <w:tcPr>
            <w:tcW w:w="9344" w:type="dxa"/>
          </w:tcPr>
          <w:p w14:paraId="02BE213D" w14:textId="77777777"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 w14:anchorId="72EA4CBD">
                <v:shape id="_x0000_i1028" type="#_x0000_t75" style="width:109.05pt;height:37.6pt" o:ole="">
                  <v:imagedata r:id="rId19" o:title=""/>
                </v:shape>
                <o:OLEObject Type="Embed" ProgID="Equation.DSMT4" ShapeID="_x0000_i1028" DrawAspect="Content" ObjectID="_1685790968" r:id="rId20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51DA62F6" w14:textId="77777777"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 w14:anchorId="218EE799">
          <v:shape id="_x0000_i1029" type="#_x0000_t75" style="width:15.05pt;height:19.35pt" o:ole="">
            <v:imagedata r:id="rId21" o:title=""/>
          </v:shape>
          <o:OLEObject Type="Embed" ProgID="Equation.DSMT4" ShapeID="_x0000_i1029" DrawAspect="Content" ObjectID="_1685790969" r:id="rId22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025792A8">
          <v:shape id="_x0000_i1030" type="#_x0000_t75" style="width:10.2pt;height:11.8pt" o:ole="">
            <v:imagedata r:id="rId15" o:title=""/>
          </v:shape>
          <o:OLEObject Type="Embed" ProgID="Equation.DSMT4" ShapeID="_x0000_i1030" DrawAspect="Content" ObjectID="_1685790970" r:id="rId23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74A1E1BD">
          <v:shape id="_x0000_i1031" type="#_x0000_t75" style="width:8.05pt;height:13.45pt" o:ole="">
            <v:imagedata r:id="rId17" o:title=""/>
          </v:shape>
          <o:OLEObject Type="Embed" ProgID="Equation.DSMT4" ShapeID="_x0000_i1031" DrawAspect="Content" ObjectID="_1685790971" r:id="rId24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 w14:anchorId="015DFE09">
          <v:shape id="_x0000_i1032" type="#_x0000_t75" style="width:10.75pt;height:11.8pt" o:ole="">
            <v:imagedata r:id="rId25" o:title=""/>
          </v:shape>
          <o:OLEObject Type="Embed" ProgID="Equation.DSMT4" ShapeID="_x0000_i1032" DrawAspect="Content" ObjectID="_1685790972" r:id="rId26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14:paraId="421359F9" w14:textId="77777777"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>Расчет координаты тела при колебательном движении должен выполняться по следующим формулам:</w:t>
      </w:r>
    </w:p>
    <w:p w14:paraId="7B6F80CB" w14:textId="77777777"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14:paraId="248EE183" w14:textId="77777777" w:rsidTr="00642444">
        <w:tc>
          <w:tcPr>
            <w:tcW w:w="9344" w:type="dxa"/>
          </w:tcPr>
          <w:p w14:paraId="7FACD5B1" w14:textId="77777777"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 w14:anchorId="0DE758BE">
                <v:shape id="_x0000_i1033" type="#_x0000_t75" style="width:115pt;height:19.35pt" o:ole="">
                  <v:imagedata r:id="rId27" o:title=""/>
                </v:shape>
                <o:OLEObject Type="Embed" ProgID="Equation.DSMT4" ShapeID="_x0000_i1033" DrawAspect="Content" ObjectID="_1685790973" r:id="rId28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14:paraId="186E1BF5" w14:textId="77777777"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14:paraId="533356C7" w14:textId="77777777"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 w14:anchorId="7F4430B6">
          <v:shape id="_x0000_i1034" type="#_x0000_t75" style="width:118.2pt;height:19.35pt" o:ole="">
            <v:imagedata r:id="rId29" o:title=""/>
          </v:shape>
          <o:OLEObject Type="Embed" ProgID="Equation.DSMT4" ShapeID="_x0000_i1034" DrawAspect="Content" ObjectID="_1685790974" r:id="rId30"/>
        </w:object>
      </w:r>
      <w:r>
        <w:rPr>
          <w:rFonts w:ascii="Times New Roman" w:hAnsi="Times New Roman" w:cs="Times New Roman"/>
          <w:sz w:val="28"/>
        </w:rPr>
        <w:t>;</w:t>
      </w:r>
    </w:p>
    <w:p w14:paraId="7394E2C9" w14:textId="77777777"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 w14:anchorId="760DAA97">
          <v:shape id="_x0000_i1035" type="#_x0000_t75" style="width:13.45pt;height:13.95pt" o:ole="">
            <v:imagedata r:id="rId31" o:title=""/>
          </v:shape>
          <o:OLEObject Type="Embed" ProgID="Equation.DSMT4" ShapeID="_x0000_i1035" DrawAspect="Content" ObjectID="_1685790975" r:id="rId32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 w14:anchorId="05565DD1">
          <v:shape id="_x0000_i1036" type="#_x0000_t75" style="width:13.45pt;height:11.8pt" o:ole="">
            <v:imagedata r:id="rId33" o:title=""/>
          </v:shape>
          <o:OLEObject Type="Embed" ProgID="Equation.DSMT4" ShapeID="_x0000_i1036" DrawAspect="Content" ObjectID="_1685790976" r:id="rId34"/>
        </w:object>
      </w:r>
      <w:r>
        <w:rPr>
          <w:rFonts w:ascii="Times New Roman" w:hAnsi="Times New Roman" w:cs="Times New Roman"/>
          <w:sz w:val="28"/>
        </w:rPr>
        <w:t xml:space="preserve"> – циклическая частота колебаний, рад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5D59D13F">
          <v:shape id="_x0000_i1037" type="#_x0000_t75" style="width:8.05pt;height:13.45pt" o:ole="">
            <v:imagedata r:id="rId17" o:title=""/>
          </v:shape>
          <o:OLEObject Type="Embed" ProgID="Equation.DSMT4" ShapeID="_x0000_i1037" DrawAspect="Content" ObjectID="_1685790977" r:id="rId35"/>
        </w:object>
      </w:r>
      <w:r>
        <w:rPr>
          <w:rFonts w:ascii="Times New Roman" w:hAnsi="Times New Roman" w:cs="Times New Roman"/>
          <w:sz w:val="28"/>
        </w:rPr>
        <w:t>– время колебаний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 w14:anchorId="59BD522D">
          <v:shape id="_x0000_i1038" type="#_x0000_t75" style="width:16.1pt;height:19.35pt" o:ole="">
            <v:imagedata r:id="rId36" o:title=""/>
          </v:shape>
          <o:OLEObject Type="Embed" ProgID="Equation.DSMT4" ShapeID="_x0000_i1038" DrawAspect="Content" ObjectID="_1685790978" r:id="rId37"/>
        </w:object>
      </w:r>
      <w:r>
        <w:rPr>
          <w:rFonts w:ascii="Times New Roman" w:hAnsi="Times New Roman" w:cs="Times New Roman"/>
          <w:sz w:val="28"/>
        </w:rPr>
        <w:t xml:space="preserve"> – 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14:paraId="31CD38B3" w14:textId="77777777"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14:paraId="2904F249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14:paraId="3DCFAA65" w14:textId="588A9445" w:rsidR="00F53410" w:rsidRDefault="00774114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commentRangeStart w:id="7"/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 xml:space="preserve">1. </w:t>
      </w:r>
      <w:commentRangeEnd w:id="7"/>
      <w:r>
        <w:rPr>
          <w:rStyle w:val="CommentReference"/>
        </w:rPr>
        <w:commentReference w:id="7"/>
      </w:r>
      <w:r w:rsidR="00F53410">
        <w:rPr>
          <w:rFonts w:ascii="Times New Roman" w:hAnsi="Times New Roman" w:cs="Times New Roman"/>
          <w:sz w:val="28"/>
        </w:rPr>
        <w:t>равномерное движение:</w:t>
      </w:r>
    </w:p>
    <w:p w14:paraId="62C8B04B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482011A6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1151F66F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. равноускоренное движение:</w:t>
      </w:r>
    </w:p>
    <w:p w14:paraId="1067ADB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7480BB9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09AA90B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координату;</w:t>
      </w:r>
    </w:p>
    <w:p w14:paraId="6F7D862D" w14:textId="77777777"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14:paraId="3D916F2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. колебательное движение:</w:t>
      </w:r>
    </w:p>
    <w:p w14:paraId="0F62CA85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 колебаний;</w:t>
      </w:r>
    </w:p>
    <w:p w14:paraId="5C001A7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амплитуду колебаний;</w:t>
      </w:r>
    </w:p>
    <w:p w14:paraId="0B054D3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фазу колебаний;</w:t>
      </w:r>
    </w:p>
    <w:p w14:paraId="6570BB2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циклическую частоту колебаний.</w:t>
      </w:r>
    </w:p>
    <w:p w14:paraId="30C7D40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14:paraId="7D1CFD3B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14:paraId="5C2BBC97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14EEC5F3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14:paraId="272CADA2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>подготовленный список расчетов в файл, требования к которому представлены в разделе 4.2.</w:t>
      </w:r>
    </w:p>
    <w:p w14:paraId="780DD5B9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истема должна позволять открывать подготовленный список расчетов из файла, требования к которому представлены в разделе 4.2.</w:t>
      </w:r>
    </w:p>
    <w:p w14:paraId="45CD0B0D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14:paraId="662DBA7A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357C27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14:paraId="58CC61DD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14:paraId="33D3472F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14:paraId="4B5E9F21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080B92A7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14:paraId="3F05C618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14:paraId="5B8D4DC0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14:paraId="56ECA015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14:paraId="4EC61D98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14:paraId="216A3380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24682D5" w14:textId="77777777" w:rsidR="00785C84" w:rsidRDefault="00785C84" w:rsidP="00785C84">
      <w:pPr>
        <w:pStyle w:val="a1"/>
      </w:pPr>
      <w:r>
        <w:lastRenderedPageBreak/>
        <w:t>4.5 Требования к программному обеспечению</w:t>
      </w:r>
    </w:p>
    <w:p w14:paraId="6615C3DF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commentRangeStart w:id="8"/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commentRangeEnd w:id="8"/>
      <w:r w:rsidR="00774114">
        <w:rPr>
          <w:rStyle w:val="CommentReference"/>
        </w:rPr>
        <w:commentReference w:id="8"/>
      </w:r>
      <w:r>
        <w:rPr>
          <w:rFonts w:ascii="Times New Roman" w:hAnsi="Times New Roman" w:cs="Times New Roman"/>
          <w:sz w:val="28"/>
        </w:rPr>
        <w:t xml:space="preserve"> и совместимых с ней.</w:t>
      </w:r>
    </w:p>
    <w:p w14:paraId="6C083F71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376C572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14:paraId="4E814F66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14:paraId="51CFE39B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3. ОЗУ Компьютера должно иметь не менее 2 ГБ </w:t>
      </w:r>
      <w:commentRangeStart w:id="9"/>
      <w:r>
        <w:rPr>
          <w:rFonts w:ascii="Times New Roman" w:hAnsi="Times New Roman" w:cs="Times New Roman"/>
          <w:sz w:val="28"/>
        </w:rPr>
        <w:t>памяти</w:t>
      </w:r>
      <w:commentRangeEnd w:id="9"/>
      <w:r w:rsidR="00774114">
        <w:rPr>
          <w:rStyle w:val="CommentReference"/>
        </w:rPr>
        <w:commentReference w:id="9"/>
      </w:r>
      <w:r>
        <w:rPr>
          <w:rFonts w:ascii="Times New Roman" w:hAnsi="Times New Roman" w:cs="Times New Roman"/>
          <w:sz w:val="28"/>
        </w:rPr>
        <w:t>.</w:t>
      </w:r>
    </w:p>
    <w:p w14:paraId="2F5B8C33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14:paraId="661E40A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A3A62E" w14:textId="77777777"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2B062E" w14:textId="77777777"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3" w:author="AAK" w:date="2021-06-21T14:26:00Z" w:initials="A">
    <w:p w14:paraId="711908EC" w14:textId="6DF1F372" w:rsidR="00774114" w:rsidRDefault="00774114">
      <w:pPr>
        <w:pStyle w:val="CommentText"/>
      </w:pPr>
      <w:r>
        <w:rPr>
          <w:rStyle w:val="CommentReference"/>
        </w:rPr>
        <w:annotationRef/>
      </w:r>
      <w:r>
        <w:t>Связи к перечислениям не верные.</w:t>
      </w:r>
    </w:p>
  </w:comment>
  <w:comment w:id="7" w:author="AAK" w:date="2021-06-21T14:27:00Z" w:initials="A">
    <w:p w14:paraId="5767120D" w14:textId="282C67A6" w:rsidR="00774114" w:rsidRDefault="00774114">
      <w:pPr>
        <w:pStyle w:val="CommentText"/>
      </w:pPr>
      <w:r>
        <w:rPr>
          <w:rStyle w:val="CommentReference"/>
        </w:rPr>
        <w:annotationRef/>
      </w:r>
    </w:p>
  </w:comment>
  <w:comment w:id="8" w:author="AAK" w:date="2021-06-21T14:28:00Z" w:initials="A">
    <w:p w14:paraId="4A91067F" w14:textId="38B32302" w:rsidR="00774114" w:rsidRDefault="00774114">
      <w:pPr>
        <w:pStyle w:val="CommentText"/>
      </w:pPr>
      <w:r>
        <w:rPr>
          <w:rStyle w:val="CommentReference"/>
        </w:rPr>
        <w:annotationRef/>
      </w:r>
    </w:p>
  </w:comment>
  <w:comment w:id="9" w:author="AAK" w:date="2021-06-21T14:28:00Z" w:initials="A">
    <w:p w14:paraId="4B52DAA5" w14:textId="449ABA64" w:rsidR="00774114" w:rsidRDefault="00774114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11908EC" w15:done="0"/>
  <w15:commentEx w15:paraId="5767120D" w15:done="0"/>
  <w15:commentEx w15:paraId="4A91067F" w15:done="0"/>
  <w15:commentEx w15:paraId="4B52DAA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201B" w16cex:dateUtc="2021-06-21T07:26:00Z"/>
  <w16cex:commentExtensible w16cex:durableId="247B206D" w16cex:dateUtc="2021-06-21T07:27:00Z"/>
  <w16cex:commentExtensible w16cex:durableId="247B207D" w16cex:dateUtc="2021-06-21T07:28:00Z"/>
  <w16cex:commentExtensible w16cex:durableId="247B2088" w16cex:dateUtc="2021-06-21T07:2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11908EC" w16cid:durableId="247B201B"/>
  <w16cid:commentId w16cid:paraId="5767120D" w16cid:durableId="247B206D"/>
  <w16cid:commentId w16cid:paraId="4A91067F" w16cid:durableId="247B207D"/>
  <w16cid:commentId w16cid:paraId="4B52DAA5" w16cid:durableId="247B2088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70DD"/>
    <w:rsid w:val="000B0052"/>
    <w:rsid w:val="000B6563"/>
    <w:rsid w:val="001E2FEE"/>
    <w:rsid w:val="002150B8"/>
    <w:rsid w:val="002B3205"/>
    <w:rsid w:val="004D30D3"/>
    <w:rsid w:val="005410D0"/>
    <w:rsid w:val="005A5E3C"/>
    <w:rsid w:val="006052C1"/>
    <w:rsid w:val="0064328F"/>
    <w:rsid w:val="00682A79"/>
    <w:rsid w:val="006D6616"/>
    <w:rsid w:val="007270DD"/>
    <w:rsid w:val="00774114"/>
    <w:rsid w:val="00777810"/>
    <w:rsid w:val="00785C84"/>
    <w:rsid w:val="00840244"/>
    <w:rsid w:val="008B171B"/>
    <w:rsid w:val="00973C18"/>
    <w:rsid w:val="00A00122"/>
    <w:rsid w:val="00A31CCF"/>
    <w:rsid w:val="00A507B7"/>
    <w:rsid w:val="00AE26D9"/>
    <w:rsid w:val="00AF6117"/>
    <w:rsid w:val="00BF5819"/>
    <w:rsid w:val="00C17644"/>
    <w:rsid w:val="00C81183"/>
    <w:rsid w:val="00DF7C8F"/>
    <w:rsid w:val="00E717B5"/>
    <w:rsid w:val="00F53410"/>
    <w:rsid w:val="00F544A9"/>
    <w:rsid w:val="00F956CE"/>
    <w:rsid w:val="00FC22AB"/>
    <w:rsid w:val="00FC6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67A351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Без переносов слов"/>
    <w:basedOn w:val="Normal"/>
    <w:link w:val="a0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0">
    <w:name w:val="Без переносов слов Знак"/>
    <w:basedOn w:val="DefaultParagraphFont"/>
    <w:link w:val="a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1">
    <w:name w:val="Заголовок без переноса слов"/>
    <w:basedOn w:val="Normal"/>
    <w:link w:val="a2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2">
    <w:name w:val="Заголовок без переноса слов Знак"/>
    <w:basedOn w:val="DefaultParagraphFont"/>
    <w:link w:val="a1"/>
    <w:rsid w:val="00973C18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39"/>
    <w:rsid w:val="002B32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052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F956CE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F956CE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F956CE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7411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411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411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41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411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microsoft.com/office/2018/08/relationships/commentsExtensible" Target="commentsExtensible.xml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microsoft.com/office/2016/09/relationships/commentsIds" Target="commentsIds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10" Type="http://schemas.microsoft.com/office/2011/relationships/commentsExtended" Target="commentsExtended.xml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CCE509-BD59-40FB-B014-1BA9A85FC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7</Pages>
  <Words>1897</Words>
  <Characters>10813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AAK</cp:lastModifiedBy>
  <cp:revision>14</cp:revision>
  <dcterms:created xsi:type="dcterms:W3CDTF">2021-06-17T14:36:00Z</dcterms:created>
  <dcterms:modified xsi:type="dcterms:W3CDTF">2021-06-21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